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6621B8" w14:textId="6B14972D" w:rsidR="00FF5C03" w:rsidRDefault="00A2681C" w:rsidP="00FF5C03">
      <w:pPr>
        <w:pStyle w:val="RAvsnitt"/>
      </w:pPr>
      <w:r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1C44FA62" wp14:editId="5590C13C">
            <wp:simplePos x="0" y="0"/>
            <wp:positionH relativeFrom="column">
              <wp:posOffset>-971550</wp:posOffset>
            </wp:positionH>
            <wp:positionV relativeFrom="paragraph">
              <wp:posOffset>-1250950</wp:posOffset>
            </wp:positionV>
            <wp:extent cx="7620000" cy="10696575"/>
            <wp:effectExtent l="19050" t="0" r="0" b="0"/>
            <wp:wrapNone/>
            <wp:docPr id="9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5C03">
        <w:t>Taluppfattning och huvudräkning II</w:t>
      </w:r>
    </w:p>
    <w:p w14:paraId="272875C0" w14:textId="687BA923" w:rsidR="00FF5C03" w:rsidRDefault="00FF5C03" w:rsidP="00FF5C03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>KAPITEL 1</w:t>
      </w:r>
      <w:r w:rsidR="00964832">
        <w:rPr>
          <w:rFonts w:ascii="Arial" w:hAnsi="Arial" w:cs="Arial"/>
          <w:b/>
        </w:rPr>
        <w:t>–</w:t>
      </w:r>
      <w:r>
        <w:rPr>
          <w:rFonts w:ascii="Arial" w:hAnsi="Arial" w:cs="Arial"/>
          <w:b/>
        </w:rPr>
        <w:t>4</w:t>
      </w:r>
    </w:p>
    <w:p w14:paraId="023E6DD4" w14:textId="0CECAF0F" w:rsidR="006E4EE1" w:rsidRDefault="006E4EE1" w:rsidP="006E4EE1">
      <w:pPr>
        <w:pStyle w:val="Uppgiftluftver"/>
        <w:numPr>
          <w:ilvl w:val="0"/>
          <w:numId w:val="1"/>
        </w:numPr>
        <w:rPr>
          <w:szCs w:val="22"/>
        </w:rPr>
      </w:pPr>
      <w:r>
        <w:rPr>
          <w:szCs w:val="22"/>
        </w:rPr>
        <w:t>Avrunda 2 864,9 till</w:t>
      </w:r>
    </w:p>
    <w:p w14:paraId="0E19E29F" w14:textId="3D1F3C76" w:rsidR="006E4EE1" w:rsidRDefault="006E4EE1" w:rsidP="006E4EE1">
      <w:pPr>
        <w:pStyle w:val="Uppgift"/>
      </w:pPr>
      <w:r>
        <w:tab/>
        <w:t>a)  hundratal</w:t>
      </w:r>
      <w:r>
        <w:tab/>
      </w:r>
      <w:proofErr w:type="gramStart"/>
      <w:r>
        <w:t>b)  tiotal</w:t>
      </w:r>
      <w:proofErr w:type="gramEnd"/>
      <w:r>
        <w:tab/>
        <w:t>c)  heltal</w:t>
      </w:r>
    </w:p>
    <w:p w14:paraId="7B5F71F9" w14:textId="6116A308" w:rsidR="00FF5C03" w:rsidRDefault="00FF5C03" w:rsidP="006E4EE1">
      <w:pPr>
        <w:pStyle w:val="Uppgiftluftver"/>
        <w:rPr>
          <w:bCs/>
        </w:rPr>
      </w:pPr>
      <w:r w:rsidRPr="00B311DF">
        <w:rPr>
          <w:rStyle w:val="Uppgiftssiffra"/>
        </w:rPr>
        <w:t xml:space="preserve">  2</w:t>
      </w:r>
      <w:r w:rsidRPr="00B311DF">
        <w:rPr>
          <w:b/>
          <w:szCs w:val="22"/>
        </w:rPr>
        <w:tab/>
      </w:r>
      <w:r w:rsidR="006E4EE1">
        <w:rPr>
          <w:bCs/>
        </w:rPr>
        <w:t>Skriv talen i storleksordning med det minsta talet först.</w:t>
      </w:r>
    </w:p>
    <w:p w14:paraId="48E3AA9B" w14:textId="77777777" w:rsidR="00A2681C" w:rsidRDefault="006E4EE1" w:rsidP="00A2681C">
      <w:pPr>
        <w:pStyle w:val="Uppgift"/>
      </w:pPr>
      <w:r>
        <w:rPr>
          <w:bCs/>
        </w:rPr>
        <w:tab/>
      </w:r>
      <w:r w:rsidRPr="004F495E">
        <w:rPr>
          <w:rFonts w:asciiTheme="minorHAnsi" w:hAnsiTheme="minorHAnsi" w:cstheme="minorHAnsi"/>
          <w:bCs/>
          <w:sz w:val="24"/>
        </w:rPr>
        <w:t>1,0     0,95     1,1     0,899     1,01     0,99</w:t>
      </w:r>
    </w:p>
    <w:p w14:paraId="189B6348" w14:textId="168F5AF7" w:rsidR="00FF5C03" w:rsidRDefault="00AD5C85" w:rsidP="00A2681C">
      <w:pPr>
        <w:pStyle w:val="Uppgiftluftver"/>
        <w:rPr>
          <w:szCs w:val="22"/>
        </w:rPr>
      </w:pPr>
      <w:r w:rsidRPr="00B311DF">
        <w:rPr>
          <w:rStyle w:val="Uppgiftssiffra"/>
        </w:rPr>
        <w:t xml:space="preserve">  </w:t>
      </w:r>
      <w:r>
        <w:rPr>
          <w:rStyle w:val="Uppgiftssiffra"/>
        </w:rPr>
        <w:t>3</w:t>
      </w:r>
      <w:r w:rsidR="006E4EE1">
        <w:rPr>
          <w:rStyle w:val="Uppgiftssiffra"/>
        </w:rPr>
        <w:tab/>
      </w:r>
      <w:r w:rsidR="006E4EE1">
        <w:rPr>
          <w:szCs w:val="22"/>
        </w:rPr>
        <w:t>Hur stor är delen?</w:t>
      </w:r>
    </w:p>
    <w:p w14:paraId="7DF0EC18" w14:textId="5BF76B86" w:rsidR="006E4EE1" w:rsidRPr="006E4EE1" w:rsidRDefault="006E4EE1" w:rsidP="006E4EE1">
      <w:pPr>
        <w:pStyle w:val="Uppgift"/>
        <w:ind w:left="570" w:firstLine="0"/>
      </w:pPr>
      <w:r>
        <w:t xml:space="preserve">a) </w:t>
      </w:r>
      <w:bookmarkStart w:id="0" w:name="MTBlankEqn"/>
      <w:r w:rsidR="00B50030" w:rsidRPr="00B50030">
        <w:rPr>
          <w:position w:val="-22"/>
        </w:rPr>
        <w:object w:dxaOrig="200" w:dyaOrig="580" w14:anchorId="1BB03A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29.25pt" o:ole="">
            <v:imagedata r:id="rId6" o:title=""/>
          </v:shape>
          <o:OLEObject Type="Embed" ProgID="Equation.DSMT4" ShapeID="_x0000_i1025" DrawAspect="Content" ObjectID="_1761471233" r:id="rId7"/>
        </w:object>
      </w:r>
      <w:bookmarkEnd w:id="0"/>
      <w:r>
        <w:t xml:space="preserve"> av 160 kr</w:t>
      </w:r>
      <w:r>
        <w:tab/>
        <w:t>b) 20 % av 400 m</w:t>
      </w:r>
      <w:r>
        <w:tab/>
        <w:t xml:space="preserve">c) </w:t>
      </w:r>
      <w:r w:rsidR="00B50030" w:rsidRPr="00B50030">
        <w:rPr>
          <w:position w:val="-22"/>
        </w:rPr>
        <w:object w:dxaOrig="220" w:dyaOrig="580" w14:anchorId="354F4889">
          <v:shape id="_x0000_i1026" type="#_x0000_t75" style="width:11.25pt;height:29.25pt" o:ole="">
            <v:imagedata r:id="rId8" o:title=""/>
          </v:shape>
          <o:OLEObject Type="Embed" ProgID="Equation.DSMT4" ShapeID="_x0000_i1026" DrawAspect="Content" ObjectID="_1761471234" r:id="rId9"/>
        </w:object>
      </w:r>
      <w:r>
        <w:t xml:space="preserve"> av 12 to</w:t>
      </w:r>
      <w:r w:rsidR="00960560">
        <w:t>n</w:t>
      </w:r>
    </w:p>
    <w:p w14:paraId="4F5B91F9" w14:textId="6A227CC8" w:rsidR="00FF5C03" w:rsidRDefault="00FF5C03" w:rsidP="00FF5C03">
      <w:pPr>
        <w:pStyle w:val="Uppgiftluftver"/>
        <w:rPr>
          <w:szCs w:val="22"/>
        </w:rPr>
      </w:pPr>
      <w:r w:rsidRPr="00B311DF">
        <w:rPr>
          <w:rStyle w:val="Uppgiftssiffra"/>
        </w:rPr>
        <w:t xml:space="preserve">  4</w:t>
      </w:r>
      <w:r w:rsidRPr="00B311DF">
        <w:rPr>
          <w:szCs w:val="22"/>
        </w:rPr>
        <w:tab/>
      </w:r>
      <w:r>
        <w:rPr>
          <w:szCs w:val="22"/>
        </w:rPr>
        <w:t xml:space="preserve">Vilket tal </w:t>
      </w:r>
      <w:r w:rsidR="006E4EE1">
        <w:rPr>
          <w:szCs w:val="22"/>
        </w:rPr>
        <w:t>ligger mitt emellan</w:t>
      </w:r>
    </w:p>
    <w:p w14:paraId="06FBCDA2" w14:textId="56D06767" w:rsidR="00FF5C03" w:rsidRDefault="00FF5C03" w:rsidP="00FF5C03">
      <w:pPr>
        <w:pStyle w:val="Uppgift"/>
      </w:pPr>
      <w:r>
        <w:tab/>
        <w:t xml:space="preserve">a)  </w:t>
      </w:r>
      <w:r w:rsidR="006E4EE1">
        <w:t>1 och 1,1</w:t>
      </w:r>
      <w:r>
        <w:tab/>
      </w:r>
      <w:proofErr w:type="gramStart"/>
      <w:r>
        <w:t xml:space="preserve">b) </w:t>
      </w:r>
      <w:r w:rsidR="006E4EE1">
        <w:t xml:space="preserve"> 0</w:t>
      </w:r>
      <w:proofErr w:type="gramEnd"/>
      <w:r w:rsidR="006E4EE1">
        <w:t xml:space="preserve"> och </w:t>
      </w:r>
      <w:r w:rsidR="00B50030" w:rsidRPr="00B50030">
        <w:rPr>
          <w:position w:val="-22"/>
        </w:rPr>
        <w:object w:dxaOrig="220" w:dyaOrig="580" w14:anchorId="65B4FE3B">
          <v:shape id="_x0000_i1027" type="#_x0000_t75" style="width:11.25pt;height:29.25pt" o:ole="">
            <v:imagedata r:id="rId10" o:title=""/>
          </v:shape>
          <o:OLEObject Type="Embed" ProgID="Equation.DSMT4" ShapeID="_x0000_i1027" DrawAspect="Content" ObjectID="_1761471235" r:id="rId11"/>
        </w:object>
      </w:r>
      <w:r>
        <w:tab/>
        <w:t xml:space="preserve">c) </w:t>
      </w:r>
      <w:r w:rsidR="006E4EE1">
        <w:t xml:space="preserve">35 och </w:t>
      </w:r>
      <w:r w:rsidR="004B6D43">
        <w:t>8</w:t>
      </w:r>
      <w:r w:rsidR="006E4EE1">
        <w:t>5</w:t>
      </w:r>
    </w:p>
    <w:p w14:paraId="4BBC57A6" w14:textId="6AA472FF" w:rsidR="00FF5C03" w:rsidRDefault="00FF5C03" w:rsidP="00FF5C03">
      <w:pPr>
        <w:pStyle w:val="Uppgiftluftver"/>
      </w:pPr>
      <w:r w:rsidRPr="00B311DF">
        <w:rPr>
          <w:rStyle w:val="Uppgiftssiffra"/>
        </w:rPr>
        <w:t xml:space="preserve">  </w:t>
      </w:r>
      <w:r>
        <w:rPr>
          <w:rStyle w:val="Uppgiftssiffra"/>
        </w:rPr>
        <w:t>5</w:t>
      </w:r>
      <w:r w:rsidRPr="001D578B">
        <w:rPr>
          <w:szCs w:val="22"/>
        </w:rPr>
        <w:tab/>
      </w:r>
      <w:proofErr w:type="gramStart"/>
      <w:r>
        <w:t xml:space="preserve">a) </w:t>
      </w:r>
      <w:r w:rsidR="006E4EE1">
        <w:t xml:space="preserve"> 100</w:t>
      </w:r>
      <w:proofErr w:type="gramEnd"/>
      <w:r w:rsidR="006E4EE1">
        <w:t xml:space="preserve"> ∙ 6,2</w:t>
      </w:r>
      <w:r>
        <w:tab/>
        <w:t xml:space="preserve">b) </w:t>
      </w:r>
      <w:r w:rsidR="00B50030" w:rsidRPr="00B50030">
        <w:rPr>
          <w:position w:val="-22"/>
        </w:rPr>
        <w:object w:dxaOrig="400" w:dyaOrig="580" w14:anchorId="104D1D6A">
          <v:shape id="_x0000_i1028" type="#_x0000_t75" style="width:20.25pt;height:29.25pt" o:ole="">
            <v:imagedata r:id="rId12" o:title=""/>
          </v:shape>
          <o:OLEObject Type="Embed" ProgID="Equation.DSMT4" ShapeID="_x0000_i1028" DrawAspect="Content" ObjectID="_1761471236" r:id="rId13"/>
        </w:object>
      </w:r>
      <w:r>
        <w:tab/>
        <w:t xml:space="preserve">c)  </w:t>
      </w:r>
      <w:r w:rsidR="006E4EE1">
        <w:t>0,7 ∙ 30</w:t>
      </w:r>
    </w:p>
    <w:p w14:paraId="00022126" w14:textId="6AABD3DA" w:rsidR="00FF5C03" w:rsidRPr="002C2B39" w:rsidRDefault="00FF5C03" w:rsidP="004F495E">
      <w:pPr>
        <w:pStyle w:val="Uppgiftluftver"/>
      </w:pPr>
      <w:r w:rsidRPr="0018222B">
        <w:rPr>
          <w:rStyle w:val="Uppgiftssiffra"/>
        </w:rPr>
        <w:t xml:space="preserve">  </w:t>
      </w:r>
      <w:r>
        <w:rPr>
          <w:rStyle w:val="Uppgiftssiffra"/>
        </w:rPr>
        <w:t>6</w:t>
      </w:r>
      <w:r w:rsidRPr="001D578B">
        <w:tab/>
      </w:r>
      <w:r w:rsidR="004F495E">
        <w:rPr>
          <w:szCs w:val="22"/>
        </w:rPr>
        <w:t>En påse med 5 kg lingon kostar 450 kr. Vad kostar en påse med 3 kg lingon om priset är proportionellt mot vikten?</w:t>
      </w:r>
    </w:p>
    <w:p w14:paraId="6CBE5F6E" w14:textId="0517DADC" w:rsidR="00FF5C03" w:rsidRDefault="00FF5C03" w:rsidP="00FF5C03">
      <w:pPr>
        <w:pStyle w:val="Uppgiftluftver"/>
        <w:rPr>
          <w:szCs w:val="22"/>
        </w:rPr>
      </w:pPr>
      <w:r w:rsidRPr="002C2B39">
        <w:rPr>
          <w:rStyle w:val="Uppgiftssiffra"/>
        </w:rPr>
        <w:t xml:space="preserve">  </w:t>
      </w:r>
      <w:r>
        <w:rPr>
          <w:rStyle w:val="Uppgiftssiffra"/>
        </w:rPr>
        <w:t>7</w:t>
      </w:r>
      <w:r w:rsidRPr="00B311DF">
        <w:rPr>
          <w:szCs w:val="22"/>
        </w:rPr>
        <w:tab/>
      </w:r>
      <w:r>
        <w:rPr>
          <w:szCs w:val="22"/>
        </w:rPr>
        <w:t xml:space="preserve">Skriv </w:t>
      </w:r>
      <w:r w:rsidR="004F495E">
        <w:rPr>
          <w:szCs w:val="22"/>
        </w:rPr>
        <w:t>talen i bråkform.</w:t>
      </w:r>
    </w:p>
    <w:p w14:paraId="5E5FFABE" w14:textId="549D4F82" w:rsidR="00FF5C03" w:rsidRPr="00FF5C03" w:rsidRDefault="00FF5C03" w:rsidP="00FF5C03">
      <w:pPr>
        <w:pStyle w:val="Uppgift"/>
      </w:pPr>
      <w:r>
        <w:tab/>
      </w:r>
      <w:r w:rsidRPr="00FF5C03">
        <w:t xml:space="preserve">a) </w:t>
      </w:r>
      <w:r w:rsidR="00B50030" w:rsidRPr="00B50030">
        <w:rPr>
          <w:position w:val="-22"/>
        </w:rPr>
        <w:object w:dxaOrig="340" w:dyaOrig="580" w14:anchorId="134C8276">
          <v:shape id="_x0000_i1029" type="#_x0000_t75" style="width:17.25pt;height:29.25pt" o:ole="">
            <v:imagedata r:id="rId14" o:title=""/>
          </v:shape>
          <o:OLEObject Type="Embed" ProgID="Equation.DSMT4" ShapeID="_x0000_i1029" DrawAspect="Content" ObjectID="_1761471237" r:id="rId15"/>
        </w:object>
      </w:r>
      <w:r w:rsidRPr="00FF5C03">
        <w:tab/>
      </w:r>
      <w:proofErr w:type="gramStart"/>
      <w:r w:rsidRPr="00FF5C03">
        <w:t xml:space="preserve">b)  </w:t>
      </w:r>
      <w:r w:rsidR="004F495E">
        <w:t>0</w:t>
      </w:r>
      <w:proofErr w:type="gramEnd"/>
      <w:r w:rsidR="004F495E">
        <w:t>,11</w:t>
      </w:r>
      <w:r w:rsidRPr="00FF5C03">
        <w:tab/>
        <w:t xml:space="preserve">c)  </w:t>
      </w:r>
      <w:r w:rsidR="004F495E">
        <w:t>1,1</w:t>
      </w:r>
    </w:p>
    <w:p w14:paraId="23233580" w14:textId="60258F73" w:rsidR="00FF5C03" w:rsidRDefault="00FF5C03" w:rsidP="00FF5C03">
      <w:pPr>
        <w:pStyle w:val="Uppgiftluftver"/>
        <w:rPr>
          <w:szCs w:val="22"/>
        </w:rPr>
      </w:pPr>
      <w:r w:rsidRPr="00FF5C03">
        <w:rPr>
          <w:rStyle w:val="Uppgiftssiffra"/>
        </w:rPr>
        <w:t xml:space="preserve">  </w:t>
      </w:r>
      <w:r w:rsidRPr="00A72F38">
        <w:rPr>
          <w:rStyle w:val="Uppgiftssiffra"/>
        </w:rPr>
        <w:t>8</w:t>
      </w:r>
      <w:r w:rsidRPr="00A72F38">
        <w:rPr>
          <w:szCs w:val="22"/>
        </w:rPr>
        <w:tab/>
      </w:r>
      <w:r w:rsidR="004F495E">
        <w:rPr>
          <w:szCs w:val="22"/>
        </w:rPr>
        <w:t xml:space="preserve">Vilka av talen nedan är lika med </w:t>
      </w:r>
      <w:r w:rsidR="00B50030" w:rsidRPr="00B50030">
        <w:rPr>
          <w:position w:val="-22"/>
        </w:rPr>
        <w:object w:dxaOrig="220" w:dyaOrig="580" w14:anchorId="138A593D">
          <v:shape id="_x0000_i1030" type="#_x0000_t75" style="width:11.25pt;height:29.25pt" o:ole="">
            <v:imagedata r:id="rId10" o:title=""/>
          </v:shape>
          <o:OLEObject Type="Embed" ProgID="Equation.DSMT4" ShapeID="_x0000_i1030" DrawAspect="Content" ObjectID="_1761471238" r:id="rId16"/>
        </w:object>
      </w:r>
      <w:r w:rsidR="004F495E">
        <w:t>?</w:t>
      </w:r>
    </w:p>
    <w:p w14:paraId="7C47FB44" w14:textId="6CF73E3A" w:rsidR="004F495E" w:rsidRDefault="004F495E" w:rsidP="004F495E">
      <w:pPr>
        <w:pStyle w:val="Uppgift"/>
        <w:rPr>
          <w:szCs w:val="22"/>
        </w:rPr>
      </w:pPr>
      <w:r>
        <w:rPr>
          <w:szCs w:val="22"/>
        </w:rPr>
        <w:tab/>
        <w:t xml:space="preserve">0,5    </w:t>
      </w:r>
      <w:r w:rsidR="00B50030" w:rsidRPr="00B50030">
        <w:rPr>
          <w:position w:val="-22"/>
        </w:rPr>
        <w:object w:dxaOrig="220" w:dyaOrig="580" w14:anchorId="38560D71">
          <v:shape id="_x0000_i1031" type="#_x0000_t75" style="width:11.25pt;height:29.25pt" o:ole="">
            <v:imagedata r:id="rId17" o:title=""/>
          </v:shape>
          <o:OLEObject Type="Embed" ProgID="Equation.DSMT4" ShapeID="_x0000_i1031" DrawAspect="Content" ObjectID="_1761471239" r:id="rId18"/>
        </w:object>
      </w:r>
      <w:r>
        <w:rPr>
          <w:szCs w:val="22"/>
        </w:rPr>
        <w:t xml:space="preserve">     0,12     50 %     1,2     5 %</w:t>
      </w:r>
    </w:p>
    <w:p w14:paraId="7575160A" w14:textId="1AF2C210" w:rsidR="00FF5C03" w:rsidRPr="005803E6" w:rsidRDefault="00FF5C03" w:rsidP="00EE7604">
      <w:pPr>
        <w:pStyle w:val="Uppgiftluftver"/>
      </w:pPr>
      <w:r w:rsidRPr="00A72F38">
        <w:rPr>
          <w:rStyle w:val="Uppgiftssiffra"/>
        </w:rPr>
        <w:t xml:space="preserve">  </w:t>
      </w:r>
      <w:r>
        <w:rPr>
          <w:rStyle w:val="Uppgiftssiffra"/>
        </w:rPr>
        <w:t>9</w:t>
      </w:r>
      <w:r w:rsidRPr="00B311DF">
        <w:rPr>
          <w:szCs w:val="22"/>
        </w:rPr>
        <w:tab/>
      </w:r>
      <w:r w:rsidR="00EE7604">
        <w:rPr>
          <w:szCs w:val="22"/>
        </w:rPr>
        <w:t xml:space="preserve">Du har talet </w:t>
      </w:r>
      <w:r w:rsidR="000B1C70">
        <w:rPr>
          <w:szCs w:val="22"/>
        </w:rPr>
        <w:t>6 482. Byt plats på siffrorna så att du får ett tal som ligger så nära 5 000 som möjligt.</w:t>
      </w:r>
    </w:p>
    <w:p w14:paraId="27DB66D5" w14:textId="77777777" w:rsidR="00FF5C03" w:rsidRPr="005803E6" w:rsidRDefault="00FF5C03" w:rsidP="00FF5C03">
      <w:pPr>
        <w:pStyle w:val="Uppgift"/>
      </w:pPr>
    </w:p>
    <w:p w14:paraId="7F4A5B76" w14:textId="2E7C76FA" w:rsidR="00FF5C03" w:rsidRDefault="00FF5C03" w:rsidP="00991C94">
      <w:pPr>
        <w:pStyle w:val="Uppgift"/>
        <w:rPr>
          <w:szCs w:val="22"/>
        </w:rPr>
      </w:pPr>
      <w:r w:rsidRPr="00650726">
        <w:rPr>
          <w:rStyle w:val="Uppgiftssiffra"/>
        </w:rPr>
        <w:t>10</w:t>
      </w:r>
      <w:r w:rsidRPr="00650726">
        <w:rPr>
          <w:szCs w:val="22"/>
        </w:rPr>
        <w:tab/>
      </w:r>
      <w:r w:rsidR="00991C94">
        <w:rPr>
          <w:szCs w:val="22"/>
        </w:rPr>
        <w:t>Skriv längderna i meter.</w:t>
      </w:r>
    </w:p>
    <w:p w14:paraId="6A26BBA4" w14:textId="48519F75" w:rsidR="00991C94" w:rsidRPr="00B50030" w:rsidRDefault="00991C94" w:rsidP="00991C94">
      <w:pPr>
        <w:pStyle w:val="Uppgift"/>
      </w:pPr>
      <w:r>
        <w:rPr>
          <w:szCs w:val="22"/>
        </w:rPr>
        <w:tab/>
      </w:r>
      <w:r w:rsidRPr="00B50030">
        <w:rPr>
          <w:szCs w:val="22"/>
        </w:rPr>
        <w:t>a)  110 cm</w:t>
      </w:r>
      <w:r w:rsidRPr="00B50030">
        <w:rPr>
          <w:szCs w:val="22"/>
        </w:rPr>
        <w:tab/>
      </w:r>
      <w:proofErr w:type="gramStart"/>
      <w:r w:rsidRPr="00B50030">
        <w:rPr>
          <w:szCs w:val="22"/>
        </w:rPr>
        <w:t xml:space="preserve">b)  </w:t>
      </w:r>
      <w:r w:rsidR="006E4BC8" w:rsidRPr="00B50030">
        <w:rPr>
          <w:szCs w:val="22"/>
        </w:rPr>
        <w:t>45</w:t>
      </w:r>
      <w:proofErr w:type="gramEnd"/>
      <w:r w:rsidR="006E4BC8" w:rsidRPr="00B50030">
        <w:rPr>
          <w:szCs w:val="22"/>
        </w:rPr>
        <w:t xml:space="preserve"> dm</w:t>
      </w:r>
      <w:r w:rsidR="006E4BC8" w:rsidRPr="00B50030">
        <w:rPr>
          <w:szCs w:val="22"/>
        </w:rPr>
        <w:tab/>
        <w:t>c)  2,7 km</w:t>
      </w:r>
    </w:p>
    <w:p w14:paraId="62A3B287" w14:textId="535C7274" w:rsidR="00FF5C03" w:rsidRPr="002560E5" w:rsidRDefault="00FF5C03" w:rsidP="00FF5C03">
      <w:pPr>
        <w:pStyle w:val="Uppgiftluftver"/>
      </w:pPr>
      <w:r w:rsidRPr="002560E5">
        <w:rPr>
          <w:rStyle w:val="Uppgiftssiffra"/>
        </w:rPr>
        <w:t>11</w:t>
      </w:r>
      <w:r w:rsidRPr="002560E5">
        <w:rPr>
          <w:rStyle w:val="Uppgiftssiffra"/>
        </w:rPr>
        <w:tab/>
      </w:r>
      <w:r w:rsidR="0011405E" w:rsidRPr="002560E5">
        <w:t>I en rätvinklig triang</w:t>
      </w:r>
      <w:r w:rsidR="00031A75">
        <w:t>el</w:t>
      </w:r>
      <w:r w:rsidR="0011405E" w:rsidRPr="002560E5">
        <w:t xml:space="preserve"> ä</w:t>
      </w:r>
      <w:r w:rsidR="002560E5" w:rsidRPr="002560E5">
        <w:t>r en av de spetsiga vinklarna 35°.</w:t>
      </w:r>
      <w:r w:rsidR="002560E5">
        <w:t xml:space="preserve"> Hur stor är triangelns tredje vinkel?</w:t>
      </w:r>
      <w:r w:rsidR="004175E1" w:rsidRPr="002560E5">
        <w:t xml:space="preserve"> </w:t>
      </w:r>
    </w:p>
    <w:p w14:paraId="0B467AD9" w14:textId="3A80222A" w:rsidR="00FF5C03" w:rsidRDefault="00FF5C03" w:rsidP="00A2681C">
      <w:pPr>
        <w:pStyle w:val="Uppgiftluftver"/>
      </w:pPr>
      <w:r w:rsidRPr="00B35763">
        <w:rPr>
          <w:rStyle w:val="Uppgiftssiffra"/>
        </w:rPr>
        <w:t>12</w:t>
      </w:r>
      <w:r w:rsidRPr="00B35763">
        <w:rPr>
          <w:rStyle w:val="Uppgiftssiffra"/>
        </w:rPr>
        <w:tab/>
      </w:r>
      <w:r w:rsidR="0057541F">
        <w:t>Talen i en talföljd kan beräknas med uttrycket 2 + 6</w:t>
      </w:r>
      <w:r w:rsidR="0057541F">
        <w:rPr>
          <w:i/>
          <w:iCs/>
        </w:rPr>
        <w:t>n</w:t>
      </w:r>
      <w:r w:rsidR="0057541F">
        <w:t xml:space="preserve"> där </w:t>
      </w:r>
      <w:r w:rsidR="0057541F">
        <w:rPr>
          <w:i/>
          <w:iCs/>
        </w:rPr>
        <w:t>n</w:t>
      </w:r>
      <w:r w:rsidR="0057541F">
        <w:t xml:space="preserve"> = 1</w:t>
      </w:r>
      <w:r w:rsidR="0075655F">
        <w:t xml:space="preserve">, </w:t>
      </w:r>
      <w:r w:rsidR="0075655F">
        <w:rPr>
          <w:i/>
          <w:iCs/>
        </w:rPr>
        <w:t>n</w:t>
      </w:r>
      <w:r w:rsidR="0075655F">
        <w:t xml:space="preserve"> = 2 och så vidare. </w:t>
      </w:r>
      <w:r w:rsidR="00964832">
        <w:br/>
      </w:r>
      <w:r w:rsidR="0075655F">
        <w:t>Vilket är det f</w:t>
      </w:r>
      <w:r w:rsidR="003D503C">
        <w:t>järde talet i talföljden?</w:t>
      </w:r>
    </w:p>
    <w:p w14:paraId="563D7714" w14:textId="1F2486B9" w:rsidR="006913A7" w:rsidRPr="006913A7" w:rsidRDefault="00A2681C" w:rsidP="006913A7">
      <w:pPr>
        <w:pStyle w:val="RAvsnitt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42E6EC61" wp14:editId="4477B52D">
            <wp:simplePos x="0" y="0"/>
            <wp:positionH relativeFrom="column">
              <wp:posOffset>-933450</wp:posOffset>
            </wp:positionH>
            <wp:positionV relativeFrom="paragraph">
              <wp:posOffset>-1260475</wp:posOffset>
            </wp:positionV>
            <wp:extent cx="7620000" cy="10696575"/>
            <wp:effectExtent l="19050" t="0" r="0" b="0"/>
            <wp:wrapNone/>
            <wp:docPr id="931273984" name="Bildobjekt 931273984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13A7" w:rsidRPr="006913A7">
        <w:t>Facit</w:t>
      </w:r>
    </w:p>
    <w:p w14:paraId="0F0E1C20" w14:textId="74CE0862" w:rsidR="006913A7" w:rsidRPr="00B50030" w:rsidRDefault="006913A7" w:rsidP="006913A7">
      <w:pPr>
        <w:pStyle w:val="Uppgiftluftver"/>
      </w:pPr>
      <w:r w:rsidRPr="006913A7">
        <w:rPr>
          <w:rStyle w:val="Uppgiftssiffra"/>
        </w:rPr>
        <w:t xml:space="preserve">  </w:t>
      </w:r>
      <w:r w:rsidRPr="00B50030">
        <w:rPr>
          <w:rStyle w:val="Uppgiftssiffra"/>
        </w:rPr>
        <w:t>1</w:t>
      </w:r>
      <w:r w:rsidRPr="00B50030">
        <w:tab/>
      </w:r>
      <w:bookmarkStart w:id="1" w:name="_Hlk150767590"/>
      <w:r w:rsidRPr="00B50030">
        <w:t xml:space="preserve">a) </w:t>
      </w:r>
      <w:r w:rsidR="00BB0DE4" w:rsidRPr="00B50030">
        <w:t>2 900</w:t>
      </w:r>
    </w:p>
    <w:p w14:paraId="2B59B3A5" w14:textId="21E7E29F" w:rsidR="006913A7" w:rsidRPr="00B50030" w:rsidRDefault="006913A7" w:rsidP="006913A7">
      <w:pPr>
        <w:pStyle w:val="Rad2"/>
      </w:pPr>
      <w:r w:rsidRPr="00B50030">
        <w:rPr>
          <w:rStyle w:val="Uppgiftssiffra"/>
        </w:rPr>
        <w:tab/>
      </w:r>
      <w:r w:rsidRPr="00B50030">
        <w:t xml:space="preserve">b) 2 </w:t>
      </w:r>
      <w:r w:rsidR="00BB0DE4" w:rsidRPr="00B50030">
        <w:t>860</w:t>
      </w:r>
    </w:p>
    <w:p w14:paraId="2B4D8760" w14:textId="64B11731" w:rsidR="006913A7" w:rsidRPr="0085523C" w:rsidRDefault="006913A7" w:rsidP="006913A7">
      <w:pPr>
        <w:pStyle w:val="Rad2"/>
        <w:rPr>
          <w:lang w:val="en-US"/>
        </w:rPr>
      </w:pPr>
      <w:r w:rsidRPr="00B50030">
        <w:rPr>
          <w:rStyle w:val="Uppgiftssiffra"/>
        </w:rPr>
        <w:tab/>
      </w:r>
      <w:r w:rsidRPr="0085523C">
        <w:rPr>
          <w:lang w:val="en-US"/>
        </w:rPr>
        <w:t>c) 2</w:t>
      </w:r>
      <w:r w:rsidR="00BB0DE4" w:rsidRPr="0085523C">
        <w:rPr>
          <w:lang w:val="en-US"/>
        </w:rPr>
        <w:t xml:space="preserve"> 865</w:t>
      </w:r>
    </w:p>
    <w:bookmarkEnd w:id="1"/>
    <w:p w14:paraId="73039A38" w14:textId="72B36657" w:rsidR="006913A7" w:rsidRPr="0085523C" w:rsidRDefault="006913A7" w:rsidP="00BB0DE4">
      <w:pPr>
        <w:pStyle w:val="Uppgiftluftver"/>
        <w:rPr>
          <w:lang w:val="en-US"/>
        </w:rPr>
      </w:pPr>
      <w:r w:rsidRPr="0085523C">
        <w:rPr>
          <w:rStyle w:val="Uppgiftssiffra"/>
          <w:lang w:val="en-US"/>
        </w:rPr>
        <w:t xml:space="preserve">  2</w:t>
      </w:r>
      <w:r w:rsidRPr="0085523C">
        <w:rPr>
          <w:b/>
          <w:bCs/>
          <w:lang w:val="en-US"/>
        </w:rPr>
        <w:tab/>
      </w:r>
      <w:r w:rsidR="00BB0DE4" w:rsidRPr="0085523C">
        <w:rPr>
          <w:lang w:val="en-US"/>
        </w:rPr>
        <w:t xml:space="preserve">0,899   </w:t>
      </w:r>
      <w:r w:rsidR="00F429B3" w:rsidRPr="0085523C">
        <w:rPr>
          <w:lang w:val="en-US"/>
        </w:rPr>
        <w:t>0,95   0,99   1,0   1,01   1,1</w:t>
      </w:r>
    </w:p>
    <w:p w14:paraId="5508CBB1" w14:textId="30A9DED8" w:rsidR="00F429B3" w:rsidRPr="0085523C" w:rsidRDefault="006913A7" w:rsidP="00F429B3">
      <w:pPr>
        <w:pStyle w:val="Uppgiftluftver"/>
        <w:rPr>
          <w:lang w:val="en-US"/>
        </w:rPr>
      </w:pPr>
      <w:r w:rsidRPr="0085523C">
        <w:rPr>
          <w:rStyle w:val="Uppgiftssiffra"/>
          <w:lang w:val="en-US"/>
        </w:rPr>
        <w:t xml:space="preserve">  </w:t>
      </w:r>
      <w:r w:rsidRPr="001477A4">
        <w:rPr>
          <w:rStyle w:val="Uppgiftssiffra"/>
          <w:lang w:val="en-US"/>
        </w:rPr>
        <w:t>3</w:t>
      </w:r>
      <w:r w:rsidRPr="001477A4">
        <w:rPr>
          <w:b/>
          <w:bCs/>
          <w:lang w:val="en-US"/>
        </w:rPr>
        <w:tab/>
      </w:r>
      <w:r w:rsidR="00F429B3" w:rsidRPr="0085523C">
        <w:rPr>
          <w:lang w:val="en-US"/>
        </w:rPr>
        <w:t xml:space="preserve">a) 20 </w:t>
      </w:r>
      <w:proofErr w:type="spellStart"/>
      <w:r w:rsidR="00F429B3" w:rsidRPr="0085523C">
        <w:rPr>
          <w:lang w:val="en-US"/>
        </w:rPr>
        <w:t>kr</w:t>
      </w:r>
      <w:proofErr w:type="spellEnd"/>
    </w:p>
    <w:p w14:paraId="4D7B2DAD" w14:textId="31EBB4A6" w:rsidR="00F429B3" w:rsidRPr="0085523C" w:rsidRDefault="00F429B3" w:rsidP="00F429B3">
      <w:pPr>
        <w:pStyle w:val="Rad2"/>
        <w:rPr>
          <w:lang w:val="en-US"/>
        </w:rPr>
      </w:pPr>
      <w:r w:rsidRPr="0085523C">
        <w:rPr>
          <w:rStyle w:val="Uppgiftssiffra"/>
          <w:lang w:val="en-US"/>
        </w:rPr>
        <w:tab/>
      </w:r>
      <w:r w:rsidRPr="0085523C">
        <w:rPr>
          <w:lang w:val="en-US"/>
        </w:rPr>
        <w:t xml:space="preserve">b) </w:t>
      </w:r>
      <w:r w:rsidR="0085523C" w:rsidRPr="0085523C">
        <w:rPr>
          <w:lang w:val="en-US"/>
        </w:rPr>
        <w:t>80 m</w:t>
      </w:r>
    </w:p>
    <w:p w14:paraId="099420AA" w14:textId="78F7A497" w:rsidR="00F429B3" w:rsidRPr="0085523C" w:rsidRDefault="00F429B3" w:rsidP="00F429B3">
      <w:pPr>
        <w:pStyle w:val="Rad2"/>
        <w:rPr>
          <w:lang w:val="en-US"/>
        </w:rPr>
      </w:pPr>
      <w:r w:rsidRPr="0085523C">
        <w:rPr>
          <w:rStyle w:val="Uppgiftssiffra"/>
          <w:lang w:val="en-US"/>
        </w:rPr>
        <w:tab/>
      </w:r>
      <w:r w:rsidRPr="0085523C">
        <w:rPr>
          <w:lang w:val="en-US"/>
        </w:rPr>
        <w:t xml:space="preserve">c) </w:t>
      </w:r>
      <w:r w:rsidR="0085523C">
        <w:rPr>
          <w:lang w:val="en-US"/>
        </w:rPr>
        <w:t>8 ton</w:t>
      </w:r>
    </w:p>
    <w:p w14:paraId="2E5C4F57" w14:textId="3948BE6E" w:rsidR="006913A7" w:rsidRPr="000F2FAB" w:rsidRDefault="006913A7" w:rsidP="00F429B3">
      <w:pPr>
        <w:pStyle w:val="Uppgiftluftver"/>
        <w:rPr>
          <w:lang w:val="en-US"/>
        </w:rPr>
      </w:pPr>
      <w:r w:rsidRPr="0048046A">
        <w:rPr>
          <w:rStyle w:val="Uppgiftssiffra"/>
          <w:lang w:val="en-US"/>
        </w:rPr>
        <w:t xml:space="preserve">  </w:t>
      </w:r>
      <w:r w:rsidRPr="00C83B79">
        <w:rPr>
          <w:rStyle w:val="Uppgiftssiffra"/>
          <w:lang w:val="en-US"/>
        </w:rPr>
        <w:t>4</w:t>
      </w:r>
      <w:r w:rsidRPr="00C83B79">
        <w:rPr>
          <w:b/>
          <w:bCs/>
          <w:lang w:val="en-US"/>
        </w:rPr>
        <w:tab/>
      </w:r>
      <w:r w:rsidRPr="000F2FAB">
        <w:rPr>
          <w:lang w:val="en-US"/>
        </w:rPr>
        <w:t xml:space="preserve">a) </w:t>
      </w:r>
      <w:r w:rsidR="0085523C">
        <w:rPr>
          <w:lang w:val="en-US"/>
        </w:rPr>
        <w:t>1,05</w:t>
      </w:r>
    </w:p>
    <w:p w14:paraId="265C879C" w14:textId="11FD88C1" w:rsidR="006913A7" w:rsidRPr="00F166A4" w:rsidRDefault="006913A7" w:rsidP="006913A7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 w:rsidR="00B50030" w:rsidRPr="00B50030">
        <w:rPr>
          <w:position w:val="-22"/>
        </w:rPr>
        <w:object w:dxaOrig="220" w:dyaOrig="580" w14:anchorId="679477A7">
          <v:shape id="_x0000_i1032" type="#_x0000_t75" style="width:11.25pt;height:29.25pt" o:ole="">
            <v:imagedata r:id="rId19" o:title=""/>
          </v:shape>
          <o:OLEObject Type="Embed" ProgID="Equation.DSMT4" ShapeID="_x0000_i1032" DrawAspect="Content" ObjectID="_1761471240" r:id="rId20"/>
        </w:object>
      </w:r>
    </w:p>
    <w:p w14:paraId="46CB3EB1" w14:textId="2ABE25B9" w:rsidR="006913A7" w:rsidRPr="000F2FAB" w:rsidRDefault="006913A7" w:rsidP="006913A7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 w:rsidR="00AB32D7">
        <w:rPr>
          <w:lang w:val="en-US"/>
        </w:rPr>
        <w:t>60</w:t>
      </w:r>
    </w:p>
    <w:p w14:paraId="470246B7" w14:textId="77777777" w:rsidR="00874FD3" w:rsidRPr="00D019BD" w:rsidRDefault="006913A7" w:rsidP="00874FD3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5</w:t>
      </w:r>
      <w:r w:rsidRPr="00092B80">
        <w:rPr>
          <w:lang w:val="en-US"/>
        </w:rPr>
        <w:tab/>
      </w:r>
      <w:r w:rsidR="00874FD3" w:rsidRPr="00D019BD">
        <w:rPr>
          <w:lang w:val="en-US"/>
        </w:rPr>
        <w:t xml:space="preserve">a) </w:t>
      </w:r>
      <w:r w:rsidR="00874FD3">
        <w:rPr>
          <w:lang w:val="en-US"/>
        </w:rPr>
        <w:t>620</w:t>
      </w:r>
    </w:p>
    <w:p w14:paraId="3D5FA615" w14:textId="77777777" w:rsidR="00874FD3" w:rsidRPr="00874FD3" w:rsidRDefault="00874FD3" w:rsidP="00874FD3">
      <w:pPr>
        <w:pStyle w:val="Rad2"/>
        <w:rPr>
          <w:lang w:val="en-US"/>
        </w:rPr>
      </w:pPr>
      <w:r w:rsidRPr="00D019BD">
        <w:rPr>
          <w:rStyle w:val="Uppgiftssiffra"/>
          <w:lang w:val="en-US"/>
        </w:rPr>
        <w:tab/>
      </w:r>
      <w:r w:rsidRPr="00874FD3">
        <w:rPr>
          <w:lang w:val="en-US"/>
        </w:rPr>
        <w:t>b) 0,75</w:t>
      </w:r>
    </w:p>
    <w:p w14:paraId="19735809" w14:textId="77777777" w:rsidR="00874FD3" w:rsidRPr="00874FD3" w:rsidRDefault="00874FD3" w:rsidP="00874FD3">
      <w:pPr>
        <w:pStyle w:val="Rad2"/>
        <w:rPr>
          <w:lang w:val="en-US"/>
        </w:rPr>
      </w:pPr>
      <w:r w:rsidRPr="00874FD3">
        <w:rPr>
          <w:rStyle w:val="Uppgiftssiffra"/>
          <w:lang w:val="en-US"/>
        </w:rPr>
        <w:tab/>
      </w:r>
      <w:r w:rsidRPr="00874FD3">
        <w:rPr>
          <w:lang w:val="en-US"/>
        </w:rPr>
        <w:t>c) 21</w:t>
      </w:r>
    </w:p>
    <w:p w14:paraId="056E9464" w14:textId="3C5AF97B" w:rsidR="006913A7" w:rsidRPr="00874FD3" w:rsidRDefault="006913A7" w:rsidP="00874FD3">
      <w:pPr>
        <w:pStyle w:val="Uppgiftluftver"/>
        <w:rPr>
          <w:lang w:val="en-US"/>
        </w:rPr>
      </w:pPr>
      <w:r w:rsidRPr="00D019BD">
        <w:rPr>
          <w:rStyle w:val="Uppgiftssiffra"/>
          <w:lang w:val="en-US"/>
        </w:rPr>
        <w:t xml:space="preserve">  6</w:t>
      </w:r>
      <w:r w:rsidRPr="00D019BD">
        <w:rPr>
          <w:b/>
          <w:bCs/>
          <w:lang w:val="en-US"/>
        </w:rPr>
        <w:tab/>
      </w:r>
      <w:r w:rsidR="00874FD3">
        <w:rPr>
          <w:lang w:val="en-US"/>
        </w:rPr>
        <w:t xml:space="preserve">270 </w:t>
      </w:r>
      <w:proofErr w:type="spellStart"/>
      <w:r w:rsidR="00874FD3">
        <w:rPr>
          <w:lang w:val="en-US"/>
        </w:rPr>
        <w:t>kr</w:t>
      </w:r>
      <w:proofErr w:type="spellEnd"/>
    </w:p>
    <w:p w14:paraId="7E3F84E2" w14:textId="19B1B9CD" w:rsidR="006913A7" w:rsidRPr="000861C8" w:rsidRDefault="006913A7" w:rsidP="00A2681C">
      <w:pPr>
        <w:pStyle w:val="Uppgiftluftver"/>
        <w:rPr>
          <w:lang w:val="en-US"/>
        </w:rPr>
      </w:pPr>
      <w:r w:rsidRPr="00874FD3">
        <w:rPr>
          <w:rStyle w:val="Uppgiftssiffra"/>
          <w:lang w:val="en-US"/>
        </w:rPr>
        <w:t xml:space="preserve">  </w:t>
      </w:r>
      <w:r w:rsidRPr="00411FE6">
        <w:rPr>
          <w:rStyle w:val="Uppgiftssiffra"/>
          <w:lang w:val="en-US"/>
        </w:rPr>
        <w:t>7</w:t>
      </w:r>
      <w:r w:rsidRPr="000861C8">
        <w:rPr>
          <w:b/>
          <w:bCs/>
          <w:lang w:val="en-US"/>
        </w:rPr>
        <w:tab/>
      </w:r>
      <w:r w:rsidRPr="000861C8">
        <w:rPr>
          <w:lang w:val="en-US"/>
        </w:rPr>
        <w:t xml:space="preserve">a) </w:t>
      </w:r>
      <w:r w:rsidR="00B50030" w:rsidRPr="00B50030">
        <w:rPr>
          <w:position w:val="-22"/>
        </w:rPr>
        <w:object w:dxaOrig="300" w:dyaOrig="580" w14:anchorId="5EFDC857">
          <v:shape id="_x0000_i1049" type="#_x0000_t75" style="width:15pt;height:29.25pt" o:ole="">
            <v:imagedata r:id="rId21" o:title=""/>
          </v:shape>
          <o:OLEObject Type="Embed" ProgID="Equation.DSMT4" ShapeID="_x0000_i1049" DrawAspect="Content" ObjectID="_1761471241" r:id="rId22"/>
        </w:object>
      </w:r>
    </w:p>
    <w:p w14:paraId="65D9DA05" w14:textId="69F0D105" w:rsidR="006913A7" w:rsidRPr="00411FE6" w:rsidRDefault="006913A7" w:rsidP="006913A7">
      <w:pPr>
        <w:pStyle w:val="Rad2"/>
        <w:rPr>
          <w:lang w:val="en-US"/>
        </w:rPr>
      </w:pPr>
      <w:r w:rsidRPr="00411FE6">
        <w:rPr>
          <w:rStyle w:val="Uppgiftssiffra"/>
          <w:lang w:val="en-US"/>
        </w:rPr>
        <w:tab/>
      </w:r>
      <w:r w:rsidRPr="00411FE6">
        <w:rPr>
          <w:lang w:val="en-US"/>
        </w:rPr>
        <w:t xml:space="preserve">b) </w:t>
      </w:r>
      <w:r w:rsidR="00B50030" w:rsidRPr="00B50030">
        <w:rPr>
          <w:position w:val="-22"/>
        </w:rPr>
        <w:object w:dxaOrig="420" w:dyaOrig="580" w14:anchorId="16B6B98E">
          <v:shape id="_x0000_i1034" type="#_x0000_t75" style="width:21pt;height:29.25pt" o:ole="">
            <v:imagedata r:id="rId23" o:title=""/>
          </v:shape>
          <o:OLEObject Type="Embed" ProgID="Equation.DSMT4" ShapeID="_x0000_i1034" DrawAspect="Content" ObjectID="_1761471242" r:id="rId24"/>
        </w:object>
      </w:r>
    </w:p>
    <w:p w14:paraId="718DDED6" w14:textId="7EA32C1E" w:rsidR="006913A7" w:rsidRPr="00411FE6" w:rsidRDefault="006913A7" w:rsidP="006913A7">
      <w:pPr>
        <w:pStyle w:val="Rad2"/>
        <w:rPr>
          <w:lang w:val="en-US"/>
        </w:rPr>
      </w:pPr>
      <w:r w:rsidRPr="00411FE6">
        <w:rPr>
          <w:rStyle w:val="Uppgiftssiffra"/>
          <w:lang w:val="en-US"/>
        </w:rPr>
        <w:tab/>
      </w:r>
      <w:r w:rsidRPr="00411FE6">
        <w:rPr>
          <w:lang w:val="en-US"/>
        </w:rPr>
        <w:t xml:space="preserve">c) </w:t>
      </w:r>
      <w:r w:rsidR="00B50030" w:rsidRPr="00B50030">
        <w:rPr>
          <w:position w:val="-22"/>
        </w:rPr>
        <w:object w:dxaOrig="300" w:dyaOrig="580" w14:anchorId="7F48BF54">
          <v:shape id="_x0000_i1035" type="#_x0000_t75" style="width:15pt;height:29.25pt" o:ole="">
            <v:imagedata r:id="rId25" o:title=""/>
          </v:shape>
          <o:OLEObject Type="Embed" ProgID="Equation.DSMT4" ShapeID="_x0000_i1035" DrawAspect="Content" ObjectID="_1761471243" r:id="rId26"/>
        </w:object>
      </w:r>
    </w:p>
    <w:p w14:paraId="2E465FF1" w14:textId="2D3EC2D6" w:rsidR="006913A7" w:rsidRPr="00E1158E" w:rsidRDefault="006913A7" w:rsidP="00A5705C">
      <w:pPr>
        <w:pStyle w:val="Uppgiftluftver"/>
        <w:rPr>
          <w:lang w:val="en-US"/>
        </w:rPr>
      </w:pPr>
      <w:r w:rsidRPr="00411FE6">
        <w:rPr>
          <w:rStyle w:val="Uppgiftssiffra"/>
          <w:lang w:val="en-US"/>
        </w:rPr>
        <w:t xml:space="preserve">  </w:t>
      </w:r>
      <w:r>
        <w:rPr>
          <w:rStyle w:val="Uppgiftssiffra"/>
          <w:lang w:val="en-US"/>
        </w:rPr>
        <w:t>8</w:t>
      </w:r>
      <w:r>
        <w:rPr>
          <w:lang w:val="en-US"/>
        </w:rPr>
        <w:tab/>
      </w:r>
      <w:r w:rsidR="00A5705C">
        <w:rPr>
          <w:lang w:val="en-US"/>
        </w:rPr>
        <w:t xml:space="preserve">0,5   </w:t>
      </w:r>
      <w:r w:rsidR="00B50030" w:rsidRPr="00B50030">
        <w:rPr>
          <w:position w:val="-22"/>
        </w:rPr>
        <w:object w:dxaOrig="220" w:dyaOrig="580" w14:anchorId="2E97CAAB">
          <v:shape id="_x0000_i1036" type="#_x0000_t75" style="width:11.25pt;height:29.25pt" o:ole="">
            <v:imagedata r:id="rId27" o:title=""/>
          </v:shape>
          <o:OLEObject Type="Embed" ProgID="Equation.DSMT4" ShapeID="_x0000_i1036" DrawAspect="Content" ObjectID="_1761471244" r:id="rId28"/>
        </w:object>
      </w:r>
      <w:r w:rsidR="00A5705C" w:rsidRPr="00411FE6">
        <w:rPr>
          <w:lang w:val="en-US"/>
        </w:rPr>
        <w:t xml:space="preserve">   50 %</w:t>
      </w:r>
    </w:p>
    <w:p w14:paraId="203C67FE" w14:textId="24648BCF" w:rsidR="006913A7" w:rsidRPr="000F2FAB" w:rsidRDefault="006913A7" w:rsidP="00411FE6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 xml:space="preserve">  9</w:t>
      </w:r>
      <w:r w:rsidRPr="00705C29">
        <w:rPr>
          <w:lang w:val="en-US"/>
        </w:rPr>
        <w:tab/>
      </w:r>
      <w:r w:rsidR="00411FE6">
        <w:rPr>
          <w:lang w:val="en-US"/>
        </w:rPr>
        <w:t>4 862</w:t>
      </w:r>
    </w:p>
    <w:p w14:paraId="486E41EE" w14:textId="0C26973B" w:rsidR="006913A7" w:rsidRPr="00C9325A" w:rsidRDefault="006913A7" w:rsidP="006913A7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>10</w:t>
      </w:r>
      <w:r w:rsidRPr="00C9325A">
        <w:rPr>
          <w:b/>
          <w:bCs/>
          <w:lang w:val="en-US"/>
        </w:rPr>
        <w:tab/>
      </w:r>
      <w:bookmarkStart w:id="2" w:name="_Hlk149547654"/>
      <w:r w:rsidRPr="00C9325A">
        <w:rPr>
          <w:lang w:val="en-US"/>
        </w:rPr>
        <w:t xml:space="preserve">a) </w:t>
      </w:r>
      <w:r w:rsidR="00411FE6">
        <w:rPr>
          <w:lang w:val="en-US"/>
        </w:rPr>
        <w:t>1,1 m</w:t>
      </w:r>
    </w:p>
    <w:p w14:paraId="48E42C50" w14:textId="4F2500A5" w:rsidR="006913A7" w:rsidRPr="00411FE6" w:rsidRDefault="006913A7" w:rsidP="006913A7">
      <w:pPr>
        <w:pStyle w:val="Rad2"/>
        <w:rPr>
          <w:lang w:val="en-US"/>
        </w:rPr>
      </w:pPr>
      <w:r w:rsidRPr="00C9325A">
        <w:rPr>
          <w:b/>
          <w:bCs/>
          <w:lang w:val="en-US"/>
        </w:rPr>
        <w:tab/>
      </w:r>
      <w:r w:rsidRPr="00411FE6">
        <w:rPr>
          <w:lang w:val="en-US"/>
        </w:rPr>
        <w:t xml:space="preserve">b) </w:t>
      </w:r>
      <w:r w:rsidR="00411FE6" w:rsidRPr="00411FE6">
        <w:rPr>
          <w:lang w:val="en-US"/>
        </w:rPr>
        <w:t>4,5 m</w:t>
      </w:r>
    </w:p>
    <w:p w14:paraId="7484E5A1" w14:textId="2705B3FF" w:rsidR="006913A7" w:rsidRPr="00411FE6" w:rsidRDefault="006913A7" w:rsidP="006913A7">
      <w:pPr>
        <w:pStyle w:val="Rad2"/>
        <w:rPr>
          <w:lang w:val="en-US"/>
        </w:rPr>
      </w:pPr>
      <w:r w:rsidRPr="00411FE6">
        <w:rPr>
          <w:lang w:val="en-US"/>
        </w:rPr>
        <w:tab/>
        <w:t xml:space="preserve">c) </w:t>
      </w:r>
      <w:r w:rsidR="00411FE6">
        <w:rPr>
          <w:lang w:val="en-US"/>
        </w:rPr>
        <w:t>2 700 m</w:t>
      </w:r>
    </w:p>
    <w:bookmarkEnd w:id="2"/>
    <w:p w14:paraId="427524CE" w14:textId="1FCB624E" w:rsidR="006913A7" w:rsidRPr="006913A7" w:rsidRDefault="006913A7" w:rsidP="008D44C0">
      <w:pPr>
        <w:pStyle w:val="Uppgiftluftver"/>
      </w:pPr>
      <w:r w:rsidRPr="006913A7">
        <w:rPr>
          <w:rStyle w:val="Uppgiftssiffra"/>
        </w:rPr>
        <w:t>11</w:t>
      </w:r>
      <w:r w:rsidRPr="006913A7">
        <w:rPr>
          <w:b/>
          <w:bCs/>
        </w:rPr>
        <w:tab/>
      </w:r>
      <w:r w:rsidR="008D44C0">
        <w:t>55°</w:t>
      </w:r>
    </w:p>
    <w:p w14:paraId="44A2759A" w14:textId="5FA1646A" w:rsidR="00B31EE8" w:rsidRPr="00FF5C03" w:rsidRDefault="006913A7" w:rsidP="00A2681C">
      <w:pPr>
        <w:pStyle w:val="Uppgiftluftver"/>
      </w:pPr>
      <w:r w:rsidRPr="006913A7">
        <w:rPr>
          <w:rStyle w:val="Uppgiftssiffra"/>
        </w:rPr>
        <w:t>12</w:t>
      </w:r>
      <w:r w:rsidRPr="00092B80">
        <w:rPr>
          <w:b/>
          <w:bCs/>
        </w:rPr>
        <w:tab/>
      </w:r>
      <w:r w:rsidR="008D3F9F">
        <w:rPr>
          <w:lang w:val="en-US"/>
        </w:rPr>
        <w:t>26</w:t>
      </w:r>
    </w:p>
    <w:sectPr w:rsidR="00B31EE8" w:rsidRPr="00FF5C03" w:rsidSect="00A2681C">
      <w:pgSz w:w="11906" w:h="16838"/>
      <w:pgMar w:top="1985" w:right="1418" w:bottom="1985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CF3CD2"/>
    <w:multiLevelType w:val="hybridMultilevel"/>
    <w:tmpl w:val="87484C28"/>
    <w:lvl w:ilvl="0" w:tplc="9E2CAC24">
      <w:start w:val="1"/>
      <w:numFmt w:val="decimal"/>
      <w:lvlText w:val="%1"/>
      <w:lvlJc w:val="left"/>
      <w:pPr>
        <w:ind w:left="547" w:hanging="405"/>
      </w:pPr>
      <w:rPr>
        <w:rFonts w:ascii="Arial Black" w:hAnsi="Arial Black" w:hint="default"/>
        <w:sz w:val="24"/>
      </w:rPr>
    </w:lvl>
    <w:lvl w:ilvl="1" w:tplc="041D0019">
      <w:start w:val="1"/>
      <w:numFmt w:val="lowerLetter"/>
      <w:lvlText w:val="%2."/>
      <w:lvlJc w:val="left"/>
      <w:pPr>
        <w:ind w:left="1245" w:hanging="360"/>
      </w:pPr>
    </w:lvl>
    <w:lvl w:ilvl="2" w:tplc="041D001B" w:tentative="1">
      <w:start w:val="1"/>
      <w:numFmt w:val="lowerRoman"/>
      <w:lvlText w:val="%3."/>
      <w:lvlJc w:val="right"/>
      <w:pPr>
        <w:ind w:left="1965" w:hanging="180"/>
      </w:pPr>
    </w:lvl>
    <w:lvl w:ilvl="3" w:tplc="041D000F" w:tentative="1">
      <w:start w:val="1"/>
      <w:numFmt w:val="decimal"/>
      <w:lvlText w:val="%4."/>
      <w:lvlJc w:val="left"/>
      <w:pPr>
        <w:ind w:left="2685" w:hanging="360"/>
      </w:pPr>
    </w:lvl>
    <w:lvl w:ilvl="4" w:tplc="041D0019" w:tentative="1">
      <w:start w:val="1"/>
      <w:numFmt w:val="lowerLetter"/>
      <w:lvlText w:val="%5."/>
      <w:lvlJc w:val="left"/>
      <w:pPr>
        <w:ind w:left="3405" w:hanging="360"/>
      </w:pPr>
    </w:lvl>
    <w:lvl w:ilvl="5" w:tplc="041D001B" w:tentative="1">
      <w:start w:val="1"/>
      <w:numFmt w:val="lowerRoman"/>
      <w:lvlText w:val="%6."/>
      <w:lvlJc w:val="right"/>
      <w:pPr>
        <w:ind w:left="4125" w:hanging="180"/>
      </w:pPr>
    </w:lvl>
    <w:lvl w:ilvl="6" w:tplc="041D000F" w:tentative="1">
      <w:start w:val="1"/>
      <w:numFmt w:val="decimal"/>
      <w:lvlText w:val="%7."/>
      <w:lvlJc w:val="left"/>
      <w:pPr>
        <w:ind w:left="4845" w:hanging="360"/>
      </w:pPr>
    </w:lvl>
    <w:lvl w:ilvl="7" w:tplc="041D0019" w:tentative="1">
      <w:start w:val="1"/>
      <w:numFmt w:val="lowerLetter"/>
      <w:lvlText w:val="%8."/>
      <w:lvlJc w:val="left"/>
      <w:pPr>
        <w:ind w:left="5565" w:hanging="360"/>
      </w:pPr>
    </w:lvl>
    <w:lvl w:ilvl="8" w:tplc="041D001B" w:tentative="1">
      <w:start w:val="1"/>
      <w:numFmt w:val="lowerRoman"/>
      <w:lvlText w:val="%9."/>
      <w:lvlJc w:val="right"/>
      <w:pPr>
        <w:ind w:left="6285" w:hanging="180"/>
      </w:pPr>
    </w:lvl>
  </w:abstractNum>
  <w:num w:numId="1" w16cid:durableId="159921185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5C03"/>
    <w:rsid w:val="00031A75"/>
    <w:rsid w:val="000861C8"/>
    <w:rsid w:val="000B1C70"/>
    <w:rsid w:val="0011405E"/>
    <w:rsid w:val="002036F8"/>
    <w:rsid w:val="002560E5"/>
    <w:rsid w:val="00310602"/>
    <w:rsid w:val="003D503C"/>
    <w:rsid w:val="00411FE6"/>
    <w:rsid w:val="004175E1"/>
    <w:rsid w:val="004B6D43"/>
    <w:rsid w:val="004F495E"/>
    <w:rsid w:val="0057541F"/>
    <w:rsid w:val="006913A7"/>
    <w:rsid w:val="006E4BC8"/>
    <w:rsid w:val="006E4EE1"/>
    <w:rsid w:val="0075655F"/>
    <w:rsid w:val="0085523C"/>
    <w:rsid w:val="00874FD3"/>
    <w:rsid w:val="00876509"/>
    <w:rsid w:val="008D3F9F"/>
    <w:rsid w:val="008D44C0"/>
    <w:rsid w:val="008E0A43"/>
    <w:rsid w:val="00960560"/>
    <w:rsid w:val="00964832"/>
    <w:rsid w:val="00991C94"/>
    <w:rsid w:val="00A2681C"/>
    <w:rsid w:val="00A567C9"/>
    <w:rsid w:val="00A5705C"/>
    <w:rsid w:val="00AB32D7"/>
    <w:rsid w:val="00AD5C85"/>
    <w:rsid w:val="00B31EE8"/>
    <w:rsid w:val="00B50030"/>
    <w:rsid w:val="00BB0DE4"/>
    <w:rsid w:val="00D47842"/>
    <w:rsid w:val="00EE7604"/>
    <w:rsid w:val="00F429B3"/>
    <w:rsid w:val="00FF5C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63460B"/>
  <w15:chartTrackingRefBased/>
  <w15:docId w15:val="{0DF88C79-2CB7-4CCB-B823-01DBF491EB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  <w:lang w:val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customStyle="1" w:styleId="RAvsnitt">
    <w:name w:val="R Avsnitt"/>
    <w:link w:val="RAvsnittChar"/>
    <w:rsid w:val="00FF5C03"/>
    <w:pPr>
      <w:keepNext/>
      <w:pageBreakBefore/>
      <w:tabs>
        <w:tab w:val="right" w:pos="8505"/>
        <w:tab w:val="right" w:pos="9072"/>
      </w:tabs>
      <w:spacing w:after="300" w:line="240" w:lineRule="auto"/>
    </w:pPr>
    <w:rPr>
      <w:rFonts w:ascii="Arial Black" w:eastAsia="Times New Roman" w:hAnsi="Arial Black" w:cs="Times New Roman"/>
      <w:sz w:val="38"/>
      <w:szCs w:val="24"/>
      <w:lang w:eastAsia="sv-SE"/>
    </w:rPr>
  </w:style>
  <w:style w:type="character" w:customStyle="1" w:styleId="RAvsnittChar">
    <w:name w:val="R Avsnitt Char"/>
    <w:link w:val="RAvsnitt"/>
    <w:rsid w:val="00FF5C03"/>
    <w:rPr>
      <w:rFonts w:ascii="Arial Black" w:eastAsia="Times New Roman" w:hAnsi="Arial Black" w:cs="Times New Roman"/>
      <w:sz w:val="38"/>
      <w:szCs w:val="24"/>
      <w:lang w:eastAsia="sv-SE"/>
    </w:rPr>
  </w:style>
  <w:style w:type="paragraph" w:customStyle="1" w:styleId="Uppgift">
    <w:name w:val="Uppgift"/>
    <w:basedOn w:val="Normal"/>
    <w:link w:val="UppgiftChar"/>
    <w:rsid w:val="00964832"/>
    <w:pPr>
      <w:tabs>
        <w:tab w:val="left" w:pos="851"/>
        <w:tab w:val="left" w:pos="3119"/>
        <w:tab w:val="left" w:pos="5670"/>
      </w:tabs>
      <w:spacing w:after="0" w:line="240" w:lineRule="auto"/>
      <w:ind w:left="567" w:hanging="567"/>
    </w:pPr>
    <w:rPr>
      <w:rFonts w:ascii="Times New Roman" w:eastAsia="Times New Roman" w:hAnsi="Times New Roman" w:cs="Times New Roman"/>
      <w:noProof w:val="0"/>
      <w:szCs w:val="24"/>
      <w:lang w:val="sv-SE" w:eastAsia="sv-SE"/>
    </w:rPr>
  </w:style>
  <w:style w:type="character" w:customStyle="1" w:styleId="UppgiftChar">
    <w:name w:val="Uppgift Char"/>
    <w:link w:val="Uppgift"/>
    <w:rsid w:val="00964832"/>
    <w:rPr>
      <w:rFonts w:ascii="Times New Roman" w:eastAsia="Times New Roman" w:hAnsi="Times New Roman" w:cs="Times New Roman"/>
      <w:szCs w:val="24"/>
      <w:lang w:eastAsia="sv-SE"/>
    </w:rPr>
  </w:style>
  <w:style w:type="paragraph" w:customStyle="1" w:styleId="Uppgiftluftver">
    <w:name w:val="Uppgift luft över"/>
    <w:basedOn w:val="Uppgift"/>
    <w:link w:val="UppgiftluftverChar"/>
    <w:rsid w:val="00FF5C03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FF5C03"/>
    <w:rPr>
      <w:rFonts w:ascii="Times New Roman" w:eastAsia="Times New Roman" w:hAnsi="Times New Roman" w:cs="Times New Roman"/>
      <w:szCs w:val="24"/>
      <w:lang w:eastAsia="sv-SE"/>
    </w:rPr>
  </w:style>
  <w:style w:type="character" w:customStyle="1" w:styleId="Uppgiftssiffra">
    <w:name w:val="Uppgiftssiffra"/>
    <w:rsid w:val="00FF5C03"/>
    <w:rPr>
      <w:rFonts w:ascii="Arial Black" w:hAnsi="Arial Black"/>
      <w:sz w:val="24"/>
      <w:szCs w:val="20"/>
    </w:rPr>
  </w:style>
  <w:style w:type="paragraph" w:customStyle="1" w:styleId="Rad2">
    <w:name w:val="Rad 2"/>
    <w:basedOn w:val="Uppgiftluftver"/>
    <w:qFormat/>
    <w:rsid w:val="006913A7"/>
    <w:pPr>
      <w:spacing w:before="0"/>
    </w:pPr>
  </w:style>
  <w:style w:type="paragraph" w:styleId="Revision">
    <w:name w:val="Revision"/>
    <w:hidden/>
    <w:uiPriority w:val="99"/>
    <w:semiHidden/>
    <w:rsid w:val="00AD5C85"/>
    <w:pPr>
      <w:spacing w:after="0" w:line="240" w:lineRule="auto"/>
    </w:pPr>
    <w:rPr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8</Words>
  <Characters>1372</Characters>
  <Application>Microsoft Office Word</Application>
  <DocSecurity>0</DocSecurity>
  <Lines>11</Lines>
  <Paragraphs>3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nart Undvall</dc:creator>
  <cp:keywords/>
  <dc:description/>
  <cp:lastModifiedBy>Björn Magnusson</cp:lastModifiedBy>
  <cp:revision>2</cp:revision>
  <cp:lastPrinted>2023-11-14T10:31:00Z</cp:lastPrinted>
  <dcterms:created xsi:type="dcterms:W3CDTF">2023-11-14T11:47:00Z</dcterms:created>
  <dcterms:modified xsi:type="dcterms:W3CDTF">2023-11-14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